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9160B0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20A15D" wp14:editId="46DB57D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4FD650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65C0D" wp14:editId="3FC6435A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4D7247" w14:textId="77777777"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2F25EB3B" w14:textId="77777777"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C65C0D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14:paraId="4D4D7247" w14:textId="77777777"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2F25EB3B" w14:textId="77777777"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2AB5D" wp14:editId="4B44D63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ABDFD1" w14:textId="77777777"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2AB5D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14:paraId="7FABDFD1" w14:textId="77777777"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9F39D" wp14:editId="06639166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FF7AE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CDB4D8" wp14:editId="529FA48D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0F9AC" w14:textId="77777777"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DB4D8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14:paraId="11E0F9AC" w14:textId="77777777"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88625" wp14:editId="17BF19E0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B2E5A" w14:textId="77777777"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88625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14:paraId="15CB2E5A" w14:textId="77777777"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7773" wp14:editId="3F033EC9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1478C" w14:textId="77777777"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507773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14:paraId="4A61478C" w14:textId="77777777" w:rsidR="002578B0" w:rsidRDefault="002578B0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7A8C6DD9" wp14:editId="785F0CF3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004282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423745AF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D792D41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4E88B999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CC9F8EC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3B5F3533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6E44F4C7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277EDF0A" w14:textId="77777777" w:rsidTr="009D25D9">
        <w:tc>
          <w:tcPr>
            <w:tcW w:w="4361" w:type="dxa"/>
            <w:vAlign w:val="center"/>
          </w:tcPr>
          <w:p w14:paraId="666F5A18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7180AE80" wp14:editId="70B357D0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8E048D2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2F569507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27A0073C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41424C88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493F501C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0833E083" w14:textId="77777777" w:rsidTr="009D25D9">
        <w:tc>
          <w:tcPr>
            <w:tcW w:w="5353" w:type="dxa"/>
            <w:vAlign w:val="center"/>
          </w:tcPr>
          <w:p w14:paraId="1CF114F8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B3CB562" wp14:editId="53073CF4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7BE3CEB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4938AC99" w14:textId="77777777" w:rsidR="002778B3" w:rsidRDefault="002778B3" w:rsidP="002778B3">
      <w:pPr>
        <w:rPr>
          <w:lang w:eastAsia="fr-FR"/>
        </w:rPr>
      </w:pPr>
    </w:p>
    <w:p w14:paraId="1E424D77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0A2869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611A60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0E1AE7F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39416930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1D6D1F58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5842B0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62723EC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1B036455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6C2CD73C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0F4A0825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4699DC37" w14:textId="77777777" w:rsidR="001A3482" w:rsidRPr="001A3482" w:rsidRDefault="001A3482" w:rsidP="001A3482">
      <w:pPr>
        <w:rPr>
          <w:lang w:eastAsia="fr-FR"/>
        </w:rPr>
      </w:pPr>
    </w:p>
    <w:p w14:paraId="17A20EC3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3F1D0E14" w14:textId="77777777"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084"/>
      </w:tblGrid>
      <w:tr w:rsidR="002578B0" w14:paraId="20F28E65" w14:textId="77777777" w:rsidTr="00246115">
        <w:tc>
          <w:tcPr>
            <w:tcW w:w="5172" w:type="dxa"/>
          </w:tcPr>
          <w:p w14:paraId="58B1FACB" w14:textId="77777777"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7BA3A00" wp14:editId="1E4FF848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2CDDA5E4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BA3A00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" adj="-25940,-1029,-2469,9257">
                      <v:stroke startarrow="oval" startarrowwidth="narrow" startarrowlength="short"/>
                      <v:textbox>
                        <w:txbxContent>
                          <w:p w14:paraId="2CDDA5E4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CF4934E" wp14:editId="4DC41D88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6AB394EF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F4934E"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" adj="-11870,3724,-2335,8938">
                      <v:stroke startarrow="oval" startarrowwidth="narrow" startarrowlength="short"/>
                      <v:textbox>
                        <w:txbxContent>
                          <w:p w14:paraId="6AB394EF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77ADD088" wp14:editId="6225E159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14:paraId="3EEF1C4E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14:paraId="761DBF03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14:paraId="6E35DEC2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14:paraId="23AF9E4E" w14:textId="09A58B2D" w:rsidR="00246115" w:rsidRPr="00AC6692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14:paraId="2ED8E270" w14:textId="7714B1EB" w:rsidR="00AC6692" w:rsidRPr="00AC6692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néglige l’effet de la pesanteur. </w:t>
            </w:r>
          </w:p>
          <w:p w14:paraId="6FFA8492" w14:textId="709095D5" w:rsidR="00AC6692" w:rsidRPr="009D25D9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On pourra prendr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oMath>
            <w:r>
              <w:rPr>
                <w:rFonts w:eastAsiaTheme="minorEastAsia"/>
              </w:rPr>
              <w:t xml:space="preserve"> dans le sens ascendant. </w:t>
            </w:r>
          </w:p>
          <w:p w14:paraId="2358EA7C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14:paraId="252849DA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14:paraId="15A5E985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14:paraId="18FC4512" w14:textId="77777777"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14:paraId="144D7DC7" w14:textId="77777777" w:rsidR="001A3482" w:rsidRDefault="001A3482" w:rsidP="001A3482">
      <w:pPr>
        <w:rPr>
          <w:rFonts w:ascii="Times New Roman" w:hAnsi="Times New Roman"/>
        </w:rPr>
      </w:pPr>
    </w:p>
    <w:p w14:paraId="7BDF00E6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35326DF1" w14:textId="1F5DD90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6AB09016" w14:textId="77777777"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593BEF" w14:paraId="7B5BC507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2949E85" w14:textId="77777777"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  <w:r w:rsidRPr="00A55D0F">
              <w:rPr>
                <w:rFonts w:ascii="Tw Cen MT" w:hAnsi="Tw Cen MT"/>
                <w:b/>
                <w:sz w:val="22"/>
                <w:lang w:eastAsia="fr-FR"/>
              </w:rPr>
              <w:t xml:space="preserve"> </w:t>
            </w:r>
          </w:p>
          <w:p w14:paraId="6A9217D3" w14:textId="77777777"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14:paraId="01A8ECBF" w14:textId="77777777"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14:paraId="54036CD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8F0EDD" w14:textId="77777777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X=m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a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+b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w:p>
              </w:tc>
              <w:tc>
                <w:tcPr>
                  <w:tcW w:w="3861" w:type="dxa"/>
                </w:tcPr>
                <w:p w14:paraId="333A05F6" w14:textId="77777777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</w:tr>
            <w:tr w:rsidR="00593BEF" w14:paraId="4888F2A0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2273FA22" w14:textId="77777777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Y=-m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  <w:tc>
                <w:tcPr>
                  <w:tcW w:w="3861" w:type="dxa"/>
                </w:tcPr>
                <w:p w14:paraId="564FA565" w14:textId="77777777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</m:oMath>
                  </m:oMathPara>
                </w:p>
              </w:tc>
            </w:tr>
            <w:tr w:rsidR="00593BEF" w14:paraId="41C96D0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D0C349" w14:textId="77777777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Z=0</m:t>
                      </m:r>
                    </m:oMath>
                  </m:oMathPara>
                </w:p>
              </w:tc>
              <w:tc>
                <w:tcPr>
                  <w:tcW w:w="3861" w:type="dxa"/>
                </w:tcPr>
                <w:p w14:paraId="0BE09539" w14:textId="314626F0" w:rsidR="00593BEF" w:rsidRDefault="00D542B7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0</m:t>
                      </m:r>
                      <m:r>
                        <w:rPr>
                          <w:rFonts w:ascii="Cambria Math" w:hAnsi="Cambria Math"/>
                        </w:rPr>
                        <m:t>=0</m:t>
                      </m:r>
                    </m:oMath>
                  </m:oMathPara>
                </w:p>
              </w:tc>
            </w:tr>
          </w:tbl>
          <w:p w14:paraId="4829818C" w14:textId="77777777"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14:paraId="0AA29056" w14:textId="77777777" w:rsidR="00593BEF" w:rsidRDefault="00593BEF" w:rsidP="00593BEF">
      <w:pPr>
        <w:spacing w:line="240" w:lineRule="auto"/>
      </w:pPr>
    </w:p>
    <w:p w14:paraId="1987F136" w14:textId="77777777" w:rsidR="00B62A76" w:rsidRDefault="00B62A76" w:rsidP="00B62A76">
      <w:pPr>
        <w:pStyle w:val="Titre2"/>
      </w:pPr>
      <w:r>
        <w:t>Equilibrage d’une roue à l’aide deux masses ponctuelles</w:t>
      </w:r>
    </w:p>
    <w:p w14:paraId="0F3D606A" w14:textId="77777777"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14:paraId="40A87409" w14:textId="77777777" w:rsidR="00593BEF" w:rsidRPr="00C50045" w:rsidRDefault="00E54386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14:paraId="19785995" w14:textId="77777777" w:rsidR="00593BEF" w:rsidRPr="00C50045" w:rsidRDefault="00E54386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les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14:paraId="39117A94" w14:textId="77777777"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14:paraId="6E98443F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5392839A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627F25D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42DB73CF" w14:textId="77777777"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14:paraId="77F6A9B5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14:paraId="4CD978F8" w14:textId="77777777" w:rsidR="00B62A76" w:rsidRPr="009A41C8" w:rsidRDefault="00E54386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4E029171" w14:textId="5947ED31" w:rsidR="00B62A76" w:rsidRPr="00B62A76" w:rsidRDefault="00E54386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</m:t>
              </m:r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36CF85D6" w14:textId="77777777" w:rsidR="00B62A76" w:rsidRDefault="00B62A76" w:rsidP="00B62A76">
      <w:pPr>
        <w:spacing w:line="240" w:lineRule="auto"/>
      </w:pPr>
    </w:p>
    <w:p w14:paraId="524E22E1" w14:textId="77777777"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14:paraId="1A9CFE2A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134B8DD2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3CF3E5E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10985CF7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14:paraId="403327C7" w14:textId="77777777" w:rsidR="00B62A76" w:rsidRPr="009A41C8" w:rsidRDefault="00E54386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0589D20A" w14:textId="77777777" w:rsidR="00B62A76" w:rsidRPr="00B62A76" w:rsidRDefault="00E54386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548C7001" w14:textId="77777777" w:rsidR="00B62A76" w:rsidRDefault="00B62A76" w:rsidP="00B62A76">
      <w:pPr>
        <w:spacing w:line="240" w:lineRule="auto"/>
      </w:pPr>
    </w:p>
    <w:p w14:paraId="2AB1B17A" w14:textId="77777777"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14:paraId="7DF26A5C" w14:textId="77777777"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42FB8E" wp14:editId="3EB969D3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52EA68" w14:textId="77777777"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2FB8E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" filled="f" stroked="f">
                <v:textbox>
                  <w:txbxContent>
                    <w:p w14:paraId="7E52EA68" w14:textId="77777777"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A1DAB6D" wp14:editId="0F466465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2DCAF917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1DAB6D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2DCAF917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62A78" wp14:editId="281804C7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52F9F" w14:textId="77777777"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62A78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">
                <v:textbox>
                  <w:txbxContent>
                    <w:p w14:paraId="6D752F9F" w14:textId="77777777"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C7C0F33" wp14:editId="7E5FE73F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751D8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376648" wp14:editId="285B9E84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FCB08" w14:textId="77777777" w:rsidR="002578B0" w:rsidRDefault="00E54386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514CD842" w14:textId="77777777"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25C53" w14:textId="77777777" w:rsidR="002578B0" w:rsidRDefault="00E54386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E59DA8" w14:textId="77777777" w:rsidR="002578B0" w:rsidRDefault="00E54386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6EFD94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6BBAC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57D4D" w14:textId="77777777"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62A5D0C1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76648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73EFCB08" w14:textId="77777777" w:rsidR="002578B0" w:rsidRDefault="00AF7C09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514CD842" w14:textId="77777777"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0C025C53" w14:textId="77777777" w:rsidR="002578B0" w:rsidRDefault="00AF7C09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7EE59DA8" w14:textId="77777777" w:rsidR="002578B0" w:rsidRDefault="00AF7C09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6B6EFD94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3AA6BBAC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5A557D4D" w14:textId="77777777"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62A5D0C1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DCF6EF" wp14:editId="00FA0585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5CB21" w14:textId="77777777" w:rsidR="002578B0" w:rsidRDefault="00E54386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E1F49" w14:textId="77777777" w:rsidR="002578B0" w:rsidRDefault="00E54386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6774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B2752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368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CF6EF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3D75CB21" w14:textId="77777777" w:rsidR="002578B0" w:rsidRDefault="00AF7C09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418E1F49" w14:textId="77777777" w:rsidR="002578B0" w:rsidRDefault="00AF7C09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7E26774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1FFB2752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4E36368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12B2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8.5pt" o:ole="" fillcolor="window">
            <v:imagedata r:id="rId16" o:title=""/>
          </v:shape>
          <o:OLEObject Type="Embed" ProgID="Equation.DSMT4" ShapeID="_x0000_i1025" DrawAspect="Content" ObjectID="_1672815111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63D37CF1">
          <v:shape id="_x0000_i1026" type="#_x0000_t75" style="width:45.05pt;height:18.5pt" o:ole="" fillcolor="window">
            <v:imagedata r:id="rId18" o:title=""/>
          </v:shape>
          <o:OLEObject Type="Embed" ProgID="Equation.DSMT4" ShapeID="_x0000_i1026" DrawAspect="Content" ObjectID="_1672815112" r:id="rId19"/>
        </w:object>
      </w:r>
      <w:r>
        <w:t> :</w:t>
      </w:r>
    </w:p>
    <w:p w14:paraId="603BA036" w14:textId="77777777" w:rsidR="00593BEF" w:rsidRPr="00C50045" w:rsidRDefault="00593BEF" w:rsidP="00593BEF"/>
    <w:p w14:paraId="6A7E222A" w14:textId="77777777" w:rsidR="00593BEF" w:rsidRPr="00C50045" w:rsidRDefault="00593BEF" w:rsidP="00593BEF"/>
    <w:p w14:paraId="03F18A57" w14:textId="77777777" w:rsidR="00593BEF" w:rsidRPr="00C50045" w:rsidRDefault="00593BEF" w:rsidP="00593BEF"/>
    <w:p w14:paraId="6454E05A" w14:textId="77777777" w:rsidR="00593BEF" w:rsidRPr="00C50045" w:rsidRDefault="00593BEF" w:rsidP="00593BEF"/>
    <w:p w14:paraId="272FD81B" w14:textId="77777777" w:rsidR="00593BEF" w:rsidRPr="00C50045" w:rsidRDefault="00593BEF" w:rsidP="00593BEF"/>
    <w:p w14:paraId="71823D80" w14:textId="77777777" w:rsidR="00593BEF" w:rsidRPr="00C50045" w:rsidRDefault="00593BEF" w:rsidP="00593BEF"/>
    <w:p w14:paraId="2C7E5275" w14:textId="77777777" w:rsidR="00593BEF" w:rsidRPr="00C50045" w:rsidRDefault="00593BEF" w:rsidP="00593BEF"/>
    <w:p w14:paraId="052E2F32" w14:textId="77777777" w:rsidR="00593BEF" w:rsidRPr="00C50045" w:rsidRDefault="00593BEF" w:rsidP="00593BEF"/>
    <w:p w14:paraId="57D538BA" w14:textId="77777777" w:rsidR="00593BEF" w:rsidRPr="00C50045" w:rsidRDefault="00593BEF" w:rsidP="00593BEF"/>
    <w:p w14:paraId="29EE0DD0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36D19E8" wp14:editId="4B87AE1A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D1B5" w14:textId="77777777"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14:paraId="69F1B164" w14:textId="77777777" w:rsidR="002578B0" w:rsidRPr="00E11A0D" w:rsidRDefault="002578B0" w:rsidP="00593BEF">
                            <w:r w:rsidRPr="00E11A0D">
                              <w:t>r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782F42B5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481F23D9" w14:textId="77777777" w:rsidR="002578B0" w:rsidRPr="00E11A0D" w:rsidRDefault="002578B0" w:rsidP="00593BEF">
                            <w:r w:rsidRPr="00E11A0D">
                              <w:t>z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D19E8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">
                <v:textbox>
                  <w:txbxContent>
                    <w:p w14:paraId="05D8D1B5" w14:textId="77777777" w:rsidR="002578B0" w:rsidRPr="00E11A0D" w:rsidRDefault="002578B0" w:rsidP="00593BEF">
                      <w:r w:rsidRPr="00E11A0D">
                        <w:t>Sur la roue étudiée :</w:t>
                      </w:r>
                    </w:p>
                    <w:p w14:paraId="69F1B164" w14:textId="77777777" w:rsidR="002578B0" w:rsidRPr="00E11A0D" w:rsidRDefault="002578B0" w:rsidP="00593BEF">
                      <w:r w:rsidRPr="00E11A0D">
                        <w:t>r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782F42B5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481F23D9" w14:textId="77777777" w:rsidR="002578B0" w:rsidRPr="00E11A0D" w:rsidRDefault="002578B0" w:rsidP="00593BEF">
                      <w:r w:rsidRPr="00E11A0D">
                        <w:t>z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2F2EE69A">
          <v:shape id="_x0000_i1027" type="#_x0000_t75" style="width:10pt;height:18.5pt" o:ole="" fillcolor="window">
            <v:imagedata r:id="rId20" o:title=""/>
          </v:shape>
          <o:OLEObject Type="Embed" ProgID="Equation.DSMT4" ShapeID="_x0000_i1027" DrawAspect="Content" ObjectID="_1672815113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35515C8A">
          <v:shape id="_x0000_i1028" type="#_x0000_t75" style="width:11.55pt;height:18.5pt" o:ole="" fillcolor="window">
            <v:imagedata r:id="rId22" o:title=""/>
          </v:shape>
          <o:OLEObject Type="Embed" ProgID="Equation.DSMT4" ShapeID="_x0000_i1028" DrawAspect="Content" ObjectID="_1672815114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C94C107" w14:textId="77777777"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0D57F5A0">
          <v:shape id="_x0000_i1029" type="#_x0000_t75" style="width:12.7pt;height:18.5pt" o:ole="" fillcolor="window">
            <v:imagedata r:id="rId24" o:title=""/>
          </v:shape>
          <o:OLEObject Type="Embed" ProgID="Equation.DSMT4" ShapeID="_x0000_i1029" DrawAspect="Content" ObjectID="_1672815115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76A64A">
          <v:shape id="_x0000_i1030" type="#_x0000_t75" style="width:12.7pt;height:18.5pt" o:ole="" fillcolor="window">
            <v:imagedata r:id="rId26" o:title=""/>
          </v:shape>
          <o:OLEObject Type="Embed" ProgID="Equation.DSMT4" ShapeID="_x0000_i1030" DrawAspect="Content" ObjectID="_1672815116" r:id="rId27"/>
        </w:object>
      </w:r>
      <w:r>
        <w:t>.</w:t>
      </w:r>
    </w:p>
    <w:p w14:paraId="61BDE290" w14:textId="77777777" w:rsidR="00593BEF" w:rsidRPr="00C50045" w:rsidRDefault="00593BEF" w:rsidP="00593BEF"/>
    <w:p w14:paraId="4CA990EB" w14:textId="77777777" w:rsidR="00593BEF" w:rsidRDefault="00593BEF" w:rsidP="00593BEF"/>
    <w:p w14:paraId="202962B6" w14:textId="77777777" w:rsidR="00593BEF" w:rsidRDefault="00593BEF" w:rsidP="00593BEF"/>
    <w:p w14:paraId="6EBCA3B3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02050D09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5E1041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346695C9" w14:textId="77777777"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7"/>
              <w:gridCol w:w="2503"/>
              <w:gridCol w:w="2503"/>
              <w:gridCol w:w="2525"/>
            </w:tblGrid>
            <w:tr w:rsidR="00B62A76" w14:paraId="1784AE40" w14:textId="77777777" w:rsidTr="002578B0">
              <w:tc>
                <w:tcPr>
                  <w:tcW w:w="2586" w:type="dxa"/>
                </w:tcPr>
                <w:p w14:paraId="5E8D1908" w14:textId="77777777" w:rsidR="00B62A76" w:rsidRDefault="00E54386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6064004" w14:textId="77777777" w:rsidR="00B62A76" w:rsidRDefault="00E54386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18D2B9D0" w14:textId="77777777" w:rsidR="00B62A76" w:rsidRDefault="00E54386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72F2AAA" w14:textId="77777777" w:rsidR="00B62A76" w:rsidRDefault="00E54386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14:paraId="581D95B4" w14:textId="77777777" w:rsidR="00B62A76" w:rsidRPr="00B62A76" w:rsidRDefault="00B62A76" w:rsidP="00B62A76"/>
        </w:tc>
      </w:tr>
    </w:tbl>
    <w:p w14:paraId="16D1C24D" w14:textId="77777777" w:rsidR="00B62A76" w:rsidRDefault="00B62A76" w:rsidP="00B62A76">
      <w:pPr>
        <w:spacing w:line="240" w:lineRule="auto"/>
      </w:pPr>
    </w:p>
    <w:p w14:paraId="0817C803" w14:textId="77777777"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14:paraId="1360E2E0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2446162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6EC5F4E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14:paraId="3510E218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63BE7361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14:paraId="1C5D4714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14:paraId="417C80E3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14:paraId="60696E43" w14:textId="77777777" w:rsidR="00B460A6" w:rsidRPr="00D37EC3" w:rsidRDefault="00B460A6" w:rsidP="00E354E2">
            <w:pPr>
              <w:ind w:left="360"/>
            </w:pPr>
          </w:p>
          <w:p w14:paraId="47B7EC76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75F748D3" w14:textId="77777777" w:rsidR="002870D6" w:rsidRDefault="002870D6" w:rsidP="002870D6"/>
          <w:p w14:paraId="2AB1BE51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FDEE00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FCCE8A7" w14:textId="77777777" w:rsidR="00FF76C1" w:rsidRDefault="00FF76C1" w:rsidP="00FF76C1">
      <w:pPr>
        <w:spacing w:line="240" w:lineRule="auto"/>
      </w:pPr>
    </w:p>
    <w:p w14:paraId="63062CA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7EEAEDC8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6075F420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5B114EF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14:paraId="457CD14B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D55E56F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81BD78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34FC4D8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14:paraId="763F4D22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57F1A2B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4F287C9C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5911F37B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F413E58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14:paraId="65018F5B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14:paraId="07E58AA7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0C04CE10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2F61E16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r>
              <w:rPr>
                <w:i/>
              </w:rPr>
              <w:t>equilibrage_roue » et accepter la reconstruction.</w:t>
            </w:r>
          </w:p>
        </w:tc>
      </w:tr>
    </w:tbl>
    <w:p w14:paraId="20B68A34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642A9E6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5E0C289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14:paraId="6A93CCD8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Relever les valeurs maxi de X, Y, L et M notées X</w:t>
            </w:r>
            <w:r w:rsidRPr="00695889">
              <w:rPr>
                <w:vertAlign w:val="subscript"/>
              </w:rPr>
              <w:t>max</w:t>
            </w:r>
            <w:r w:rsidRPr="00F56560">
              <w:t>, Y</w:t>
            </w:r>
            <w:r w:rsidRPr="00695889">
              <w:rPr>
                <w:vertAlign w:val="subscript"/>
              </w:rPr>
              <w:t>max</w:t>
            </w:r>
            <w:r w:rsidRPr="00F56560">
              <w:t>, L</w:t>
            </w:r>
            <w:r w:rsidRPr="00695889">
              <w:rPr>
                <w:vertAlign w:val="subscript"/>
              </w:rPr>
              <w:t>max</w:t>
            </w:r>
            <w:r w:rsidRPr="00F56560">
              <w:t xml:space="preserve"> et M</w:t>
            </w:r>
            <w:r w:rsidRPr="00695889">
              <w:rPr>
                <w:vertAlign w:val="subscript"/>
              </w:rPr>
              <w:t>max</w:t>
            </w:r>
            <w:r w:rsidRPr="00F56560">
              <w:t>. Par quel facteur les efforts mécaniques ont-ils été divisés grâce à l’équilibrage ?</w:t>
            </w:r>
          </w:p>
          <w:p w14:paraId="43267AD2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367CADB4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EF9325" w14:textId="77777777" w:rsidR="00E54386" w:rsidRDefault="00E54386" w:rsidP="00B07EE9">
      <w:pPr>
        <w:spacing w:line="240" w:lineRule="auto"/>
      </w:pPr>
      <w:r>
        <w:separator/>
      </w:r>
    </w:p>
  </w:endnote>
  <w:endnote w:type="continuationSeparator" w:id="0">
    <w:p w14:paraId="7DCE0CB8" w14:textId="77777777" w:rsidR="00E54386" w:rsidRDefault="00E54386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D78B9D0" w14:textId="77777777" w:rsidTr="009D25D9">
      <w:tc>
        <w:tcPr>
          <w:tcW w:w="3438" w:type="dxa"/>
          <w:vAlign w:val="center"/>
        </w:tcPr>
        <w:p w14:paraId="3320E054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14:paraId="0F4AB5FC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40343241" w14:textId="77777777"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0B7D1E02" w14:textId="77777777"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0CB9CD2" w14:textId="77777777" w:rsidTr="009D25D9">
      <w:tc>
        <w:tcPr>
          <w:tcW w:w="3438" w:type="dxa"/>
          <w:vAlign w:val="center"/>
        </w:tcPr>
        <w:p w14:paraId="22DFAE30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atrick Beynet</w:t>
          </w:r>
        </w:p>
      </w:tc>
      <w:tc>
        <w:tcPr>
          <w:tcW w:w="3438" w:type="dxa"/>
          <w:vAlign w:val="center"/>
        </w:tcPr>
        <w:p w14:paraId="7A2A1AC3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C5194F0" w14:textId="77777777"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E4BF1C4" w14:textId="77777777"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44B84D" w14:textId="77777777" w:rsidR="00E54386" w:rsidRDefault="00E54386" w:rsidP="00B07EE9">
      <w:pPr>
        <w:spacing w:line="240" w:lineRule="auto"/>
      </w:pPr>
      <w:r>
        <w:separator/>
      </w:r>
    </w:p>
  </w:footnote>
  <w:footnote w:type="continuationSeparator" w:id="0">
    <w:p w14:paraId="0AC9374E" w14:textId="77777777" w:rsidR="00E54386" w:rsidRDefault="00E54386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2578B0" w14:paraId="677CE896" w14:textId="77777777" w:rsidTr="009D25D9">
      <w:tc>
        <w:tcPr>
          <w:tcW w:w="1242" w:type="dxa"/>
        </w:tcPr>
        <w:p w14:paraId="13B6366A" w14:textId="77777777"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D3648CA" wp14:editId="369355C0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50522DEA" w14:textId="77777777"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14:paraId="7BB846B1" w14:textId="77777777"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14:paraId="2E720F58" w14:textId="77777777" w:rsidTr="009D25D9">
      <w:tc>
        <w:tcPr>
          <w:tcW w:w="1242" w:type="dxa"/>
        </w:tcPr>
        <w:p w14:paraId="3DF3BF19" w14:textId="77777777"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4AF6FE8B" w14:textId="77777777" w:rsidR="002578B0" w:rsidRDefault="002578B0">
          <w:pPr>
            <w:pStyle w:val="En-tte"/>
          </w:pPr>
        </w:p>
      </w:tc>
      <w:tc>
        <w:tcPr>
          <w:tcW w:w="1842" w:type="dxa"/>
          <w:vMerge/>
        </w:tcPr>
        <w:p w14:paraId="008FF9E2" w14:textId="77777777" w:rsidR="002578B0" w:rsidRDefault="002578B0">
          <w:pPr>
            <w:pStyle w:val="En-tte"/>
          </w:pPr>
        </w:p>
      </w:tc>
    </w:tr>
  </w:tbl>
  <w:p w14:paraId="68C37E4E" w14:textId="77777777"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396439"/>
    <w:rsid w:val="00437E2F"/>
    <w:rsid w:val="00470F3C"/>
    <w:rsid w:val="004877F0"/>
    <w:rsid w:val="004E0054"/>
    <w:rsid w:val="005259C6"/>
    <w:rsid w:val="00533805"/>
    <w:rsid w:val="00593BEF"/>
    <w:rsid w:val="00595619"/>
    <w:rsid w:val="005962AA"/>
    <w:rsid w:val="00695889"/>
    <w:rsid w:val="00701C4B"/>
    <w:rsid w:val="00732382"/>
    <w:rsid w:val="007624A2"/>
    <w:rsid w:val="00782515"/>
    <w:rsid w:val="007A1A60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45521"/>
    <w:rsid w:val="00A55D0F"/>
    <w:rsid w:val="00AA19D0"/>
    <w:rsid w:val="00AC6692"/>
    <w:rsid w:val="00AF7C09"/>
    <w:rsid w:val="00B07EE9"/>
    <w:rsid w:val="00B2653A"/>
    <w:rsid w:val="00B377C5"/>
    <w:rsid w:val="00B45413"/>
    <w:rsid w:val="00B460A6"/>
    <w:rsid w:val="00B62A76"/>
    <w:rsid w:val="00BC3D47"/>
    <w:rsid w:val="00BD5610"/>
    <w:rsid w:val="00C5038F"/>
    <w:rsid w:val="00CB71F2"/>
    <w:rsid w:val="00D518C2"/>
    <w:rsid w:val="00D519B8"/>
    <w:rsid w:val="00D542B7"/>
    <w:rsid w:val="00D9007F"/>
    <w:rsid w:val="00DA5B40"/>
    <w:rsid w:val="00E354E2"/>
    <w:rsid w:val="00E52905"/>
    <w:rsid w:val="00E54386"/>
    <w:rsid w:val="00E73999"/>
    <w:rsid w:val="00EA0AAF"/>
    <w:rsid w:val="00EB1E27"/>
    <w:rsid w:val="00F42522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48B2F72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2941D-48E3-4A24-B05D-CEA8E9CFC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4</Pages>
  <Words>1140</Words>
  <Characters>6271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39</cp:revision>
  <cp:lastPrinted>2021-01-22T07:09:00Z</cp:lastPrinted>
  <dcterms:created xsi:type="dcterms:W3CDTF">2018-01-13T18:43:00Z</dcterms:created>
  <dcterms:modified xsi:type="dcterms:W3CDTF">2021-01-22T09:05:00Z</dcterms:modified>
</cp:coreProperties>
</file>